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32FE" w:rsidRDefault="001A4E5D" w:rsidP="001A4E5D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Matrix Approach to Simple Linear Regression</w:t>
      </w:r>
    </w:p>
    <w:p w:rsidR="001A4E5D" w:rsidRDefault="001A4E5D" w:rsidP="001A4E5D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013 Major League Baseball Payrolls and Team Success</w:t>
      </w:r>
    </w:p>
    <w:p w:rsidR="001A4E5D" w:rsidRDefault="001A4E5D" w:rsidP="001A4E5D">
      <w:pPr>
        <w:rPr>
          <w:sz w:val="24"/>
          <w:szCs w:val="24"/>
        </w:rPr>
      </w:pPr>
    </w:p>
    <w:p w:rsidR="001A4E5D" w:rsidRDefault="001A4E5D" w:rsidP="001A4E5D">
      <w:pPr>
        <w:rPr>
          <w:sz w:val="24"/>
          <w:szCs w:val="24"/>
        </w:rPr>
      </w:pPr>
      <w:r>
        <w:rPr>
          <w:sz w:val="24"/>
          <w:szCs w:val="24"/>
        </w:rPr>
        <w:t>Dependent Variable (Y): ___________________</w:t>
      </w:r>
      <w:proofErr w:type="gramStart"/>
      <w:r>
        <w:rPr>
          <w:sz w:val="24"/>
          <w:szCs w:val="24"/>
        </w:rPr>
        <w:t>_  Independent</w:t>
      </w:r>
      <w:proofErr w:type="gramEnd"/>
      <w:r>
        <w:rPr>
          <w:sz w:val="24"/>
          <w:szCs w:val="24"/>
        </w:rPr>
        <w:t xml:space="preserve"> Variable (X): ____________________________</w:t>
      </w:r>
    </w:p>
    <w:p w:rsidR="001A4E5D" w:rsidRDefault="001A5F8D" w:rsidP="001A4E5D">
      <w:pPr>
        <w:rPr>
          <w:sz w:val="24"/>
          <w:szCs w:val="24"/>
        </w:rPr>
      </w:pPr>
      <w:r>
        <w:rPr>
          <w:sz w:val="24"/>
          <w:szCs w:val="24"/>
        </w:rPr>
        <w:object w:dxaOrig="10236" w:dyaOrig="90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300pt;height:285.75pt" o:ole="">
            <v:imagedata r:id="rId5" o:title=""/>
          </v:shape>
          <o:OLEObject Type="Embed" ProgID="Excel.Sheet.12" ShapeID="_x0000_i1035" DrawAspect="Content" ObjectID="_1442145294" r:id="rId6"/>
        </w:object>
      </w:r>
      <w:r w:rsidRPr="001A5F8D">
        <w:rPr>
          <w:position w:val="-106"/>
          <w:sz w:val="24"/>
          <w:szCs w:val="24"/>
        </w:rPr>
        <w:object w:dxaOrig="5380" w:dyaOrig="2240">
          <v:shape id="_x0000_i1030" type="#_x0000_t75" style="width:391.5pt;height:162.75pt" o:ole="">
            <v:imagedata r:id="rId7" o:title=""/>
          </v:shape>
          <o:OLEObject Type="Embed" ProgID="Equation.DSMT4" ShapeID="_x0000_i1030" DrawAspect="Content" ObjectID="_1442145295" r:id="rId8"/>
        </w:object>
      </w:r>
    </w:p>
    <w:p w:rsidR="001A5F8D" w:rsidRPr="001A4E5D" w:rsidRDefault="001A5F8D" w:rsidP="001A4E5D">
      <w:pPr>
        <w:rPr>
          <w:sz w:val="24"/>
          <w:szCs w:val="24"/>
        </w:rPr>
      </w:pPr>
      <w:r>
        <w:rPr>
          <w:sz w:val="24"/>
          <w:szCs w:val="24"/>
        </w:rPr>
        <w:object w:dxaOrig="6199" w:dyaOrig="2053">
          <v:shape id="_x0000_i1038" type="#_x0000_t75" style="width:357pt;height:118.5pt" o:ole="">
            <v:imagedata r:id="rId9" o:title=""/>
          </v:shape>
          <o:OLEObject Type="Embed" ProgID="Excel.Sheet.12" ShapeID="_x0000_i1038" DrawAspect="Content" ObjectID="_1442145296" r:id="rId10"/>
        </w:object>
      </w:r>
      <w:bookmarkStart w:id="0" w:name="_GoBack"/>
      <w:bookmarkEnd w:id="0"/>
    </w:p>
    <w:sectPr w:rsidR="001A5F8D" w:rsidRPr="001A4E5D" w:rsidSect="001A4E5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4E5D"/>
    <w:rsid w:val="001A4E5D"/>
    <w:rsid w:val="001A5F8D"/>
    <w:rsid w:val="00CB095A"/>
    <w:rsid w:val="00EE1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package" Target="embeddings/Microsoft_Excel_Worksheet1.xlsx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package" Target="embeddings/Microsoft_Excel_Worksheet2.xlsx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42</Words>
  <Characters>24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F College of Liberal Arts &amp; Sciences</Company>
  <LinksUpToDate>false</LinksUpToDate>
  <CharactersWithSpaces>2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ner,Lawrence Herman</dc:creator>
  <cp:lastModifiedBy>Winner,Lawrence Herman</cp:lastModifiedBy>
  <cp:revision>2</cp:revision>
  <dcterms:created xsi:type="dcterms:W3CDTF">2013-10-01T18:58:00Z</dcterms:created>
  <dcterms:modified xsi:type="dcterms:W3CDTF">2013-10-01T19:08:00Z</dcterms:modified>
</cp:coreProperties>
</file>